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20"/>
  </p:notesMasterIdLst>
  <p:handoutMasterIdLst>
    <p:handoutMasterId r:id="rId21"/>
  </p:handoutMasterIdLst>
  <p:sldIdLst>
    <p:sldId id="294" r:id="rId2"/>
    <p:sldId id="465" r:id="rId3"/>
    <p:sldId id="466" r:id="rId4"/>
    <p:sldId id="469" r:id="rId5"/>
    <p:sldId id="470" r:id="rId6"/>
    <p:sldId id="471" r:id="rId7"/>
    <p:sldId id="472" r:id="rId8"/>
    <p:sldId id="476" r:id="rId9"/>
    <p:sldId id="486" r:id="rId10"/>
    <p:sldId id="474" r:id="rId11"/>
    <p:sldId id="475" r:id="rId12"/>
    <p:sldId id="478" r:id="rId13"/>
    <p:sldId id="477" r:id="rId14"/>
    <p:sldId id="479" r:id="rId15"/>
    <p:sldId id="481" r:id="rId16"/>
    <p:sldId id="482" r:id="rId17"/>
    <p:sldId id="485" r:id="rId18"/>
    <p:sldId id="484" r:id="rId1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50504E"/>
    <a:srgbClr val="4E4E4E"/>
    <a:srgbClr val="404040"/>
    <a:srgbClr val="004C97"/>
    <a:srgbClr val="63666A"/>
    <a:srgbClr val="99D6EA"/>
    <a:srgbClr val="505050"/>
    <a:srgbClr val="A7A8AA"/>
    <a:srgbClr val="003087"/>
    <a:srgbClr val="0F2D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92" autoAdjust="0"/>
    <p:restoredTop sz="94662"/>
  </p:normalViewPr>
  <p:slideViewPr>
    <p:cSldViewPr snapToGrid="0" snapToObjects="1" showGuides="1">
      <p:cViewPr varScale="1">
        <p:scale>
          <a:sx n="72" d="100"/>
          <a:sy n="72" d="100"/>
        </p:scale>
        <p:origin x="-4168" y="-112"/>
      </p:cViewPr>
      <p:guideLst>
        <p:guide orient="horz" pos="4130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3043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8/2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8/2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681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696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 = Delivery 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>
                <a:solidFill>
                  <a:prstClr val="black"/>
                </a:solidFill>
              </a:rPr>
              <a:pPr/>
              <a:t>15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455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3666" y="6504213"/>
            <a:ext cx="6817335" cy="242873"/>
          </a:xfrm>
        </p:spPr>
        <p:txBody>
          <a:bodyPr/>
          <a:lstStyle>
            <a:lvl1pPr>
              <a:defRPr sz="900" b="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22250" y="6504213"/>
            <a:ext cx="414338" cy="237285"/>
          </a:xfrm>
        </p:spPr>
        <p:txBody>
          <a:bodyPr/>
          <a:lstStyle>
            <a:lvl1pPr>
              <a:defRPr sz="900" b="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9"/>
          </p:nvPr>
        </p:nvSpPr>
        <p:spPr>
          <a:xfrm>
            <a:off x="6459538" y="6515100"/>
            <a:ext cx="1331464" cy="241300"/>
          </a:xfrm>
        </p:spPr>
        <p:txBody>
          <a:bodyPr/>
          <a:lstStyle>
            <a:lvl1pPr algn="r">
              <a:defRPr sz="900" b="0"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286" y="330925"/>
            <a:ext cx="8371114" cy="507274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D3291-C15C-47A1-BED7-896B8662A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04147"/>
      </p:ext>
    </p:extLst>
  </p:cSld>
  <p:clrMapOvr>
    <a:masterClrMapping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738" y="169863"/>
            <a:ext cx="7564437" cy="441325"/>
          </a:xfrm>
          <a:prstGeom prst="rect">
            <a:avLst/>
          </a:prstGeo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8251825" cy="55530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FB4E3-CEF4-4E8C-8855-45F0AB025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4154"/>
      </p:ext>
    </p:extLst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20040"/>
            <a:ext cx="8490857" cy="463731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8A01F-3399-3F42-942A-494259D7F3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81070"/>
      </p:ext>
    </p:extLst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495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20" r:id="rId3"/>
    <p:sldLayoutId id="2147484121" r:id="rId4"/>
    <p:sldLayoutId id="2147484122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jpeg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045612"/>
            <a:ext cx="8499231" cy="1390219"/>
          </a:xfrm>
        </p:spPr>
        <p:txBody>
          <a:bodyPr/>
          <a:lstStyle/>
          <a:p>
            <a:r>
              <a:rPr lang="en-US" dirty="0" smtClean="0"/>
              <a:t>Eric Prebys*</a:t>
            </a:r>
          </a:p>
          <a:p>
            <a:r>
              <a:rPr lang="en-US" dirty="0" err="1" smtClean="0"/>
              <a:t>Fermilab</a:t>
            </a:r>
            <a:r>
              <a:rPr lang="en-US" dirty="0" smtClean="0"/>
              <a:t>/UC Davis</a:t>
            </a:r>
            <a:endParaRPr lang="en-US" dirty="0"/>
          </a:p>
          <a:p>
            <a:r>
              <a:rPr lang="en-US" dirty="0"/>
              <a:t>3</a:t>
            </a:r>
            <a:r>
              <a:rPr lang="en-US" dirty="0" smtClean="0"/>
              <a:t> August 2017</a:t>
            </a:r>
            <a:endParaRPr lang="en-US" dirty="0"/>
          </a:p>
          <a:p>
            <a:r>
              <a:rPr lang="en-US" dirty="0" smtClean="0"/>
              <a:t>										         *for the Mu2e Collaboration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41924" y="4078841"/>
            <a:ext cx="8499232" cy="1003049"/>
          </a:xfrm>
        </p:spPr>
        <p:txBody>
          <a:bodyPr>
            <a:noAutofit/>
          </a:bodyPr>
          <a:lstStyle/>
          <a:p>
            <a:endParaRPr lang="en-US" dirty="0" smtClean="0"/>
          </a:p>
          <a:p>
            <a:r>
              <a:rPr lang="en-US" dirty="0" smtClean="0"/>
              <a:t>Beam Delivery and Out of </a:t>
            </a:r>
            <a:r>
              <a:rPr lang="en-US" smtClean="0"/>
              <a:t>Time </a:t>
            </a:r>
            <a:r>
              <a:rPr lang="en-US" smtClean="0"/>
              <a:t>Extinction </a:t>
            </a:r>
            <a:r>
              <a:rPr lang="en-US" dirty="0" smtClean="0"/>
              <a:t>in the Mu2e Experiment at Fermila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C Dipole driven by two harmonics</a:t>
            </a:r>
          </a:p>
          <a:p>
            <a:pPr lvl="1"/>
            <a:r>
              <a:rPr lang="en-US" sz="2000" dirty="0" smtClean="0"/>
              <a:t>300 kHz (half bunch frequency) to sweep out of time beam into collimators</a:t>
            </a:r>
          </a:p>
          <a:p>
            <a:pPr lvl="1"/>
            <a:r>
              <a:rPr lang="en-US" sz="2000" dirty="0" smtClean="0"/>
              <a:t>4.5 MHz (15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harmonic) to maximize transmission of in-time beam</a:t>
            </a:r>
          </a:p>
          <a:p>
            <a:pPr lvl="1"/>
            <a:r>
              <a:rPr lang="en-US" sz="2000" dirty="0" smtClean="0"/>
              <a:t>Beam transmitted at nodes!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1000" dirty="0"/>
          </a:p>
          <a:p>
            <a:r>
              <a:rPr lang="en-US" sz="2000" dirty="0" smtClean="0"/>
              <a:t>Higher harmonic optimized for maximum transmission: 99.5%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ual Harmonic Waveform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0</a:t>
            </a:fld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38181" y="3086676"/>
            <a:ext cx="210581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ingle harmonic would hit collimator too soon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7438" y="2946688"/>
            <a:ext cx="3454419" cy="27848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8439" y="2946688"/>
            <a:ext cx="3459162" cy="278481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5778500" y="3760352"/>
            <a:ext cx="508000" cy="26554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406337" y="3482104"/>
            <a:ext cx="631844" cy="279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14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28600" y="594621"/>
            <a:ext cx="8686800" cy="427877"/>
          </a:xfrm>
        </p:spPr>
        <p:txBody>
          <a:bodyPr/>
          <a:lstStyle/>
          <a:p>
            <a:r>
              <a:rPr lang="en-US" sz="2800" dirty="0" smtClean="0"/>
              <a:t>Extinction Collimation: Two Separate Collimation Issu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2971800"/>
            <a:ext cx="2133600" cy="9144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4572000" y="1524000"/>
            <a:ext cx="0" cy="3810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90800" y="3429000"/>
            <a:ext cx="3810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172200" y="34290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342900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606925" y="1406525"/>
          <a:ext cx="363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6925" y="1406525"/>
                        <a:ext cx="36353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24200" y="2743200"/>
            <a:ext cx="2895600" cy="13716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1447800" y="2650066"/>
            <a:ext cx="457200" cy="1295400"/>
          </a:xfrm>
          <a:prstGeom prst="up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0999" y="4038600"/>
            <a:ext cx="25061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AC dipole shifts distribution along x’ axis in phase spa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62600" y="1600200"/>
            <a:ext cx="3352800" cy="1077218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Beam core: out of time beam will be steered into the collimator or collimators </a:t>
            </a:r>
            <a:br>
              <a:rPr lang="en-US" sz="1600" dirty="0" smtClean="0">
                <a:solidFill>
                  <a:srgbClr val="3366FF"/>
                </a:solidFill>
                <a:latin typeface="+mn-lt"/>
              </a:rPr>
            </a:b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90° </a:t>
            </a:r>
            <a:r>
              <a:rPr lang="en-US" sz="1600" i="1" dirty="0" smtClean="0">
                <a:solidFill>
                  <a:srgbClr val="3366FF"/>
                </a:solidFill>
                <a:latin typeface="+mn-lt"/>
              </a:rPr>
              <a:t>downstream </a:t>
            </a: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of the AC dipo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029200" y="2514600"/>
            <a:ext cx="609600" cy="685800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96000" y="39624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dmittance of downstream collimation system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867400" y="38100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48200" y="4800600"/>
            <a:ext cx="3657600" cy="1077218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High amplitude beam tails will be steered </a:t>
            </a:r>
            <a:r>
              <a:rPr lang="en-US" sz="1600" i="1" dirty="0" smtClean="0">
                <a:solidFill>
                  <a:srgbClr val="3366FF"/>
                </a:solidFill>
                <a:latin typeface="+mn-lt"/>
              </a:rPr>
              <a:t>into </a:t>
            </a: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the collimation channel, so they must be cleaned up </a:t>
            </a:r>
            <a:br>
              <a:rPr lang="en-US" sz="1600" dirty="0" smtClean="0">
                <a:solidFill>
                  <a:srgbClr val="3366FF"/>
                </a:solidFill>
                <a:latin typeface="+mn-lt"/>
              </a:rPr>
            </a:b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90° </a:t>
            </a:r>
            <a:r>
              <a:rPr lang="en-US" sz="1600" i="1" dirty="0" smtClean="0">
                <a:solidFill>
                  <a:srgbClr val="3366FF"/>
                </a:solidFill>
                <a:latin typeface="+mn-lt"/>
              </a:rPr>
              <a:t>upstream</a:t>
            </a: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 of the AC dipo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87133" y="874342"/>
            <a:ext cx="3513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Phase space distribution of out of time beam at location of AC dipole</a:t>
            </a:r>
            <a:endParaRPr lang="en-US" sz="1800" dirty="0"/>
          </a:p>
        </p:txBody>
      </p:sp>
      <p:sp>
        <p:nvSpPr>
          <p:cNvPr id="26" name="Rectangle 25"/>
          <p:cNvSpPr/>
          <p:nvPr/>
        </p:nvSpPr>
        <p:spPr>
          <a:xfrm>
            <a:off x="5638800" y="2404533"/>
            <a:ext cx="3060700" cy="220133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686300" y="5562601"/>
            <a:ext cx="2840038" cy="31521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47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am that strikes the electrostatic septum during slow extraction results in a large tail in phase space, which can result in beam being scattered into the transmission channel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quires an additional collimato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Additional Problem: Slow Extraction Tail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2</a:t>
            </a:fld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566" r="5435" b="51797"/>
          <a:stretch/>
        </p:blipFill>
        <p:spPr>
          <a:xfrm>
            <a:off x="1645920" y="2343151"/>
            <a:ext cx="5715000" cy="31473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27020" y="2343151"/>
            <a:ext cx="355441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X Phase space at exit from Delivery Ring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286000" y="2956025"/>
            <a:ext cx="2251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404040"/>
                </a:solidFill>
              </a:rPr>
              <a:t>Nominal beam envelope</a:t>
            </a:r>
            <a:endParaRPr lang="en-US" sz="1600" dirty="0">
              <a:solidFill>
                <a:srgbClr val="40404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487420" y="3321050"/>
            <a:ext cx="533400" cy="292100"/>
          </a:xfrm>
          <a:prstGeom prst="straightConnector1">
            <a:avLst/>
          </a:prstGeom>
          <a:ln>
            <a:solidFill>
              <a:srgbClr val="40404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68270" y="4684127"/>
            <a:ext cx="2705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This causes problems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373370" y="4684127"/>
            <a:ext cx="222250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7067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Collimator Needs and Locati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3</a:t>
            </a:fld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3" y="1722322"/>
            <a:ext cx="7289801" cy="446257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5003798" y="1612900"/>
            <a:ext cx="0" cy="2082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108198" y="1612900"/>
            <a:ext cx="0" cy="1993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08562" y="1612900"/>
            <a:ext cx="3830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Extinction Collimator (+90°, 1m Tungste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483098" y="1358900"/>
            <a:ext cx="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83098" y="1274346"/>
            <a:ext cx="297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C Dipole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797298" y="1016000"/>
            <a:ext cx="0" cy="276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97298" y="846723"/>
            <a:ext cx="297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Halo Collimator (-90°, 1m Steel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548" y="1242472"/>
            <a:ext cx="22796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Tail Collimator (1m Steel)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987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2250" y="880110"/>
            <a:ext cx="8672513" cy="5059363"/>
          </a:xfrm>
        </p:spPr>
        <p:txBody>
          <a:bodyPr/>
          <a:lstStyle/>
          <a:p>
            <a:r>
              <a:rPr lang="en-US" dirty="0" smtClean="0"/>
              <a:t>Longitudinal development in Recycler and Delivery Ring simulated by numerical integration model (I. </a:t>
            </a:r>
            <a:r>
              <a:rPr lang="en-US" dirty="0" err="1" smtClean="0"/>
              <a:t>Kourbanis</a:t>
            </a:r>
            <a:r>
              <a:rPr lang="en-US" dirty="0" smtClean="0"/>
              <a:t>, S. </a:t>
            </a:r>
            <a:r>
              <a:rPr lang="en-US" dirty="0" err="1" smtClean="0"/>
              <a:t>Werkema</a:t>
            </a:r>
            <a:r>
              <a:rPr lang="en-US" dirty="0" smtClean="0"/>
              <a:t>)</a:t>
            </a:r>
          </a:p>
          <a:p>
            <a:r>
              <a:rPr lang="en-US" dirty="0" smtClean="0"/>
              <a:t>Beam propagation and evolution of third-order resonance in Delivery Ring simulated by </a:t>
            </a:r>
            <a:r>
              <a:rPr lang="en-US" dirty="0" err="1" smtClean="0"/>
              <a:t>Synergia</a:t>
            </a:r>
            <a:r>
              <a:rPr lang="en-US" dirty="0" smtClean="0"/>
              <a:t> (V. </a:t>
            </a:r>
            <a:r>
              <a:rPr lang="en-US" dirty="0" err="1" smtClean="0"/>
              <a:t>Nagaslaev</a:t>
            </a:r>
            <a:r>
              <a:rPr lang="en-US" dirty="0" smtClean="0"/>
              <a:t>)</a:t>
            </a:r>
          </a:p>
          <a:p>
            <a:r>
              <a:rPr lang="en-US" dirty="0" smtClean="0"/>
              <a:t>Extraction interaction with electrostatic septum simulated by MARS (V. </a:t>
            </a:r>
            <a:r>
              <a:rPr lang="en-US" dirty="0" err="1" smtClean="0"/>
              <a:t>Nagaslaev</a:t>
            </a:r>
            <a:r>
              <a:rPr lang="en-US" dirty="0" smtClean="0"/>
              <a:t>)</a:t>
            </a:r>
          </a:p>
          <a:p>
            <a:r>
              <a:rPr lang="en-US" dirty="0" smtClean="0"/>
              <a:t>Beam line propagation and interaction with collimators simulated with G4Beamline as a function of AC dipole deflection angle to produce transmission tables (E. Prebys)</a:t>
            </a:r>
          </a:p>
          <a:p>
            <a:r>
              <a:rPr lang="en-US" dirty="0" smtClean="0"/>
              <a:t>Transmission tables convoluted with longitudinal distributions to optimize harmonic content of AC dipole magnets transmission of in-time beam and extinction of out-of-time beam (E. Prebys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Proced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635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2561"/>
            <a:ext cx="5475070" cy="4577604"/>
          </a:xfrm>
          <a:prstGeom prst="rect">
            <a:avLst/>
          </a:prstGeom>
          <a:effectLst>
            <a:outerShdw blurRad="50800" dist="165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US" smtClean="0">
                <a:latin typeface="Calibri" panose="020F0502020204030204" pitchFamily="34" charset="0"/>
              </a:rPr>
              <a:t>Performance</a:t>
            </a:r>
            <a:endParaRPr lang="en-US" sz="1600" dirty="0"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E. Prebys | Mu2e Beam Delivery | APS DPF Meeting | Fermi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3017" y="887323"/>
            <a:ext cx="1102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1997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 Extraction</a:t>
            </a:r>
            <a:endParaRPr lang="en-US" sz="1600" dirty="0">
              <a:solidFill>
                <a:srgbClr val="1997B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>
            <a:stCxn id="7" idx="2"/>
          </p:cNvCxnSpPr>
          <p:nvPr/>
        </p:nvCxnSpPr>
        <p:spPr>
          <a:xfrm>
            <a:off x="1124510" y="1472098"/>
            <a:ext cx="0" cy="2044825"/>
          </a:xfrm>
          <a:prstGeom prst="straightConnector1">
            <a:avLst/>
          </a:prstGeom>
          <a:ln>
            <a:solidFill>
              <a:schemeClr val="accent2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5228" y="915238"/>
            <a:ext cx="1321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BD1F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Transmission</a:t>
            </a:r>
            <a:endParaRPr lang="en-US" sz="1600" dirty="0">
              <a:solidFill>
                <a:srgbClr val="BD1F2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41314" y="4041971"/>
            <a:ext cx="768902" cy="586733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519A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 on Target</a:t>
            </a:r>
            <a:endParaRPr lang="en-US" sz="1600" dirty="0">
              <a:solidFill>
                <a:srgbClr val="519A2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Straight Arrow Connector 17"/>
          <p:cNvCxnSpPr>
            <a:stCxn id="17" idx="2"/>
          </p:cNvCxnSpPr>
          <p:nvPr/>
        </p:nvCxnSpPr>
        <p:spPr>
          <a:xfrm>
            <a:off x="4225765" y="4628704"/>
            <a:ext cx="0" cy="578263"/>
          </a:xfrm>
          <a:prstGeom prst="straightConnector1">
            <a:avLst/>
          </a:prstGeom>
          <a:ln>
            <a:solidFill>
              <a:schemeClr val="accent5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2"/>
          </p:cNvCxnSpPr>
          <p:nvPr/>
        </p:nvCxnSpPr>
        <p:spPr>
          <a:xfrm flipH="1">
            <a:off x="3638550" y="1500013"/>
            <a:ext cx="587214" cy="612637"/>
          </a:xfrm>
          <a:prstGeom prst="straightConnector1">
            <a:avLst/>
          </a:prstGeom>
          <a:ln>
            <a:solidFill>
              <a:schemeClr val="accent4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5674150" y="1058203"/>
          <a:ext cx="3322337" cy="245871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165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2199376"/>
                <a:gridCol w="1122961"/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Simulation</a:t>
                      </a:r>
                      <a:r>
                        <a:rPr lang="en-US" sz="2400" baseline="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Resul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US" sz="1600" baseline="30000" dirty="0" smtClean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</a:rPr>
                        <a:t>Fraction of DR extracted beam outside of ±125 ns: </a:t>
                      </a:r>
                      <a:endParaRPr lang="en-US" sz="1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Calibri" panose="020F0502020204030204" pitchFamily="34" charset="0"/>
                        </a:rPr>
                        <a:t>2.1×10</a:t>
                      </a:r>
                      <a:r>
                        <a:rPr lang="en-US" sz="1600" baseline="30000" dirty="0" smtClean="0">
                          <a:latin typeface="Calibri" panose="020F0502020204030204" pitchFamily="34" charset="0"/>
                        </a:rPr>
                        <a:t>-5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</a:rPr>
                        <a:t>In-time beam transmission: </a:t>
                      </a:r>
                      <a:endParaRPr lang="en-US" sz="1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Calibri" panose="020F0502020204030204" pitchFamily="34" charset="0"/>
                        </a:rPr>
                        <a:t>99.5%</a:t>
                      </a:r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</a:rPr>
                        <a:t>Beam line extinction: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Calibri" panose="020F0502020204030204" pitchFamily="34" charset="0"/>
                        </a:rPr>
                        <a:t>&lt;5×10</a:t>
                      </a:r>
                      <a:r>
                        <a:rPr lang="en-US" sz="1600" baseline="30000" dirty="0" smtClean="0">
                          <a:latin typeface="Calibri" panose="020F0502020204030204" pitchFamily="34" charset="0"/>
                        </a:rPr>
                        <a:t>-8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Total extinction:</a:t>
                      </a:r>
                      <a:endParaRPr lang="en-US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1.1×10</a:t>
                      </a:r>
                      <a:r>
                        <a:rPr lang="en-US" sz="1600" baseline="300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-12</a:t>
                      </a:r>
                      <a:endParaRPr lang="en-US" sz="1600" baseline="30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Extinction Requirement:</a:t>
                      </a:r>
                      <a:endParaRPr lang="en-US" sz="16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&lt;1.0×10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-10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82260" y="4034671"/>
            <a:ext cx="332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ost two order of magnitude margin</a:t>
            </a:r>
            <a:endParaRPr lang="en-US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57325" y="3638110"/>
            <a:ext cx="2486025" cy="338554"/>
            <a:chOff x="1457325" y="3638110"/>
            <a:chExt cx="2486025" cy="338554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457325" y="3795249"/>
              <a:ext cx="24860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034073" y="3638110"/>
              <a:ext cx="140692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Beam Window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520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12"/>
    </mc:Choice>
    <mc:Fallback xmlns="">
      <p:transition advTm="51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E. Prebys | Mu2e Beam Delivery | APS DPF Meeting | Fermilab</a:t>
            </a:r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915400" cy="641739"/>
          </a:xfrm>
        </p:spPr>
        <p:txBody>
          <a:bodyPr/>
          <a:lstStyle/>
          <a:p>
            <a:r>
              <a:rPr lang="en-US" sz="2800" dirty="0" smtClean="0"/>
              <a:t>Extinction Monitor*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8480" y="6515100"/>
            <a:ext cx="1076325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282828"/>
                </a:solidFill>
              </a:rPr>
              <a:t>No confidence in extinction unless we can verify it!</a:t>
            </a: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282828"/>
                </a:solidFill>
              </a:rPr>
              <a:t>Must </a:t>
            </a:r>
            <a:r>
              <a:rPr lang="en-US" sz="2000" dirty="0">
                <a:solidFill>
                  <a:srgbClr val="282828"/>
                </a:solidFill>
              </a:rPr>
              <a:t>measure extinction to 10</a:t>
            </a:r>
            <a:r>
              <a:rPr lang="en-US" sz="2000" baseline="30000" dirty="0">
                <a:solidFill>
                  <a:srgbClr val="282828"/>
                </a:solidFill>
              </a:rPr>
              <a:t>-10 </a:t>
            </a:r>
            <a:r>
              <a:rPr lang="en-US" sz="2000" dirty="0">
                <a:solidFill>
                  <a:srgbClr val="282828"/>
                </a:solidFill>
              </a:rPr>
              <a:t>precision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rgbClr val="282828"/>
                </a:solidFill>
              </a:rPr>
              <a:t>Roughly 1 proton every 250 bunches!</a:t>
            </a:r>
          </a:p>
          <a:p>
            <a:r>
              <a:rPr lang="en-US" sz="2000" dirty="0" smtClean="0">
                <a:solidFill>
                  <a:srgbClr val="282828"/>
                </a:solidFill>
              </a:rPr>
              <a:t>Required ~10</a:t>
            </a:r>
            <a:r>
              <a:rPr lang="en-US" sz="2000" baseline="30000" dirty="0" smtClean="0">
                <a:solidFill>
                  <a:srgbClr val="282828"/>
                </a:solidFill>
              </a:rPr>
              <a:t>8</a:t>
            </a:r>
            <a:r>
              <a:rPr lang="en-US" sz="2000" dirty="0" smtClean="0">
                <a:solidFill>
                  <a:srgbClr val="282828"/>
                </a:solidFill>
              </a:rPr>
              <a:t> dynamic range precludes direct measurement</a:t>
            </a:r>
            <a:endParaRPr lang="en-US" sz="2000" dirty="0">
              <a:solidFill>
                <a:srgbClr val="282828"/>
              </a:solidFill>
            </a:endParaRPr>
          </a:p>
          <a:p>
            <a:pPr lvl="1"/>
            <a:r>
              <a:rPr lang="en-US" sz="2000" dirty="0" smtClean="0">
                <a:solidFill>
                  <a:srgbClr val="282828"/>
                </a:solidFill>
              </a:rPr>
              <a:t>Particles in bunches would blind detector to out of time particles</a:t>
            </a:r>
            <a:endParaRPr lang="en-US" sz="2000" dirty="0">
              <a:solidFill>
                <a:srgbClr val="282828"/>
              </a:solidFill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282828"/>
                </a:solidFill>
              </a:rPr>
              <a:t>Focus on statistical technique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rgbClr val="282828"/>
                </a:solidFill>
              </a:rPr>
              <a:t>Designed a monitor to detect a </a:t>
            </a:r>
            <a:r>
              <a:rPr lang="en-US" sz="2000" i="1" dirty="0">
                <a:solidFill>
                  <a:srgbClr val="282828"/>
                </a:solidFill>
              </a:rPr>
              <a:t>small fraction </a:t>
            </a:r>
            <a:r>
              <a:rPr lang="en-US" sz="2000" dirty="0">
                <a:solidFill>
                  <a:srgbClr val="282828"/>
                </a:solidFill>
              </a:rPr>
              <a:t>of scattered particles from target</a:t>
            </a:r>
          </a:p>
          <a:p>
            <a:pPr lvl="2">
              <a:spcBef>
                <a:spcPts val="0"/>
              </a:spcBef>
            </a:pPr>
            <a:r>
              <a:rPr lang="en-US" sz="1600" dirty="0">
                <a:solidFill>
                  <a:srgbClr val="282828"/>
                </a:solidFill>
              </a:rPr>
              <a:t>10 - 50 per in-time bunch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rgbClr val="282828"/>
                </a:solidFill>
              </a:rPr>
              <a:t>Statistically build up precision profile for in time and out of time beam.</a:t>
            </a:r>
          </a:p>
          <a:p>
            <a:r>
              <a:rPr lang="en-US" dirty="0">
                <a:solidFill>
                  <a:srgbClr val="282828"/>
                </a:solidFill>
              </a:rPr>
              <a:t>Requirement: 90% C.L. for 10</a:t>
            </a:r>
            <a:r>
              <a:rPr lang="en-US" baseline="30000" dirty="0">
                <a:solidFill>
                  <a:srgbClr val="282828"/>
                </a:solidFill>
              </a:rPr>
              <a:t>-10</a:t>
            </a:r>
            <a:r>
              <a:rPr lang="en-US" dirty="0">
                <a:solidFill>
                  <a:srgbClr val="282828"/>
                </a:solidFill>
              </a:rPr>
              <a:t> extinction after 6 x 10</a:t>
            </a:r>
            <a:r>
              <a:rPr lang="en-US" baseline="30000" dirty="0">
                <a:solidFill>
                  <a:srgbClr val="282828"/>
                </a:solidFill>
              </a:rPr>
              <a:t>16</a:t>
            </a:r>
            <a:r>
              <a:rPr lang="en-US" dirty="0">
                <a:solidFill>
                  <a:srgbClr val="282828"/>
                </a:solidFill>
              </a:rPr>
              <a:t> p.o.t.</a:t>
            </a:r>
          </a:p>
          <a:p>
            <a:pPr lvl="1"/>
            <a:r>
              <a:rPr lang="en-US" dirty="0">
                <a:solidFill>
                  <a:srgbClr val="282828"/>
                </a:solidFill>
              </a:rPr>
              <a:t>Signal rate per p.o.t. must be &gt; 2.3 / 6 x 10</a:t>
            </a:r>
            <a:r>
              <a:rPr lang="en-US" baseline="30000" dirty="0">
                <a:solidFill>
                  <a:srgbClr val="282828"/>
                </a:solidFill>
              </a:rPr>
              <a:t>6</a:t>
            </a:r>
            <a:r>
              <a:rPr lang="en-US" dirty="0">
                <a:solidFill>
                  <a:srgbClr val="282828"/>
                </a:solidFill>
              </a:rPr>
              <a:t>  = 0.4 x 10</a:t>
            </a:r>
            <a:r>
              <a:rPr lang="en-US" baseline="30000" dirty="0">
                <a:solidFill>
                  <a:srgbClr val="282828"/>
                </a:solidFill>
              </a:rPr>
              <a:t>-6</a:t>
            </a:r>
            <a:endParaRPr lang="en-US" dirty="0">
              <a:solidFill>
                <a:srgbClr val="282828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rgbClr val="282828"/>
                </a:solidFill>
              </a:rPr>
              <a:t>i.e. 16 for a 4 x 10</a:t>
            </a:r>
            <a:r>
              <a:rPr lang="en-US" sz="2000" baseline="30000" dirty="0">
                <a:solidFill>
                  <a:srgbClr val="282828"/>
                </a:solidFill>
              </a:rPr>
              <a:t>7</a:t>
            </a:r>
            <a:r>
              <a:rPr lang="en-US" sz="2000" dirty="0">
                <a:solidFill>
                  <a:srgbClr val="282828"/>
                </a:solidFill>
              </a:rPr>
              <a:t> bunch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166610" y="5760842"/>
            <a:ext cx="16798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*P. Kasp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1234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7" y="960418"/>
            <a:ext cx="6563986" cy="2794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020" y="241300"/>
            <a:ext cx="8490857" cy="463731"/>
          </a:xfrm>
        </p:spPr>
        <p:txBody>
          <a:bodyPr/>
          <a:lstStyle/>
          <a:p>
            <a:r>
              <a:rPr lang="en-US" sz="2800" dirty="0" smtClean="0"/>
              <a:t>Extinction Monitor Design*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747565" y="1684338"/>
            <a:ext cx="1833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election channel built into target dump channel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228599" y="4047400"/>
            <a:ext cx="31112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/>
              <a:t>Spectrometer based on 8 planes of ATLAS pixels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/>
              <a:t>Optimized for few GeV/c particles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/>
              <a:t>~ 1 track per 10</a:t>
            </a:r>
            <a:r>
              <a:rPr lang="en-US" sz="1800" baseline="30000" dirty="0" smtClean="0"/>
              <a:t>6</a:t>
            </a:r>
            <a:r>
              <a:rPr lang="en-US" sz="1800" dirty="0" smtClean="0"/>
              <a:t> on target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936889"/>
            <a:ext cx="4335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P. Kasper, L. </a:t>
            </a:r>
            <a:r>
              <a:rPr lang="en-US" sz="1400" dirty="0" err="1" smtClean="0"/>
              <a:t>Bartoszek</a:t>
            </a:r>
            <a:r>
              <a:rPr lang="en-US" sz="1400" dirty="0" smtClean="0"/>
              <a:t>, M. Jones, A* </a:t>
            </a:r>
            <a:r>
              <a:rPr lang="en-US" sz="1400" dirty="0" err="1" smtClean="0"/>
              <a:t>Gaponenko</a:t>
            </a:r>
            <a:endParaRPr lang="en-US" sz="1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6059" y="3564505"/>
            <a:ext cx="4351682" cy="263944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V="1">
            <a:off x="6180138" y="1981200"/>
            <a:ext cx="131762" cy="2184400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791001" y="6519447"/>
            <a:ext cx="1048276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8A01F-3399-3F42-942A-494259D7F30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355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2e had developed innovative techniques to deliver the beam structure required by the experiment, including the stringent limits on out-of-time beam (“extinction”)</a:t>
            </a:r>
          </a:p>
          <a:p>
            <a:r>
              <a:rPr lang="en-US" dirty="0" smtClean="0"/>
              <a:t>We have a robust technique for verifying that we have achieved the required level of extinction.</a:t>
            </a:r>
          </a:p>
          <a:p>
            <a:r>
              <a:rPr lang="en-US" dirty="0" smtClean="0"/>
              <a:t>A projects are well on track to meet the schedule of the experiment as a whole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41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 dirty="0" smtClean="0"/>
              <a:t>The </a:t>
            </a:r>
            <a:r>
              <a:rPr lang="en-US" sz="3200" dirty="0" smtClean="0"/>
              <a:t>Search</a:t>
            </a:r>
            <a:r>
              <a:rPr lang="en-US" sz="2800" dirty="0" smtClean="0"/>
              <a:t> for </a:t>
            </a:r>
            <a:r>
              <a:rPr lang="en-US" sz="2800" dirty="0" err="1" smtClean="0">
                <a:latin typeface="Symbol" pitchFamily="18" charset="2"/>
              </a:rPr>
              <a:t>m</a:t>
            </a:r>
            <a:r>
              <a:rPr lang="en-US" sz="2800" dirty="0" err="1" smtClean="0">
                <a:latin typeface="Arial" charset="0"/>
              </a:rPr>
              <a:t>+N</a:t>
            </a:r>
            <a:r>
              <a:rPr lang="en-US" sz="2800" dirty="0" smtClean="0">
                <a:latin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 </a:t>
            </a:r>
            <a:r>
              <a:rPr lang="en-US" sz="2800" dirty="0" err="1" smtClean="0">
                <a:latin typeface="Arial" charset="0"/>
              </a:rPr>
              <a:t>e+N</a:t>
            </a:r>
            <a:endParaRPr lang="en-US" sz="2800" dirty="0">
              <a:latin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2253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9777" y="496670"/>
            <a:ext cx="2289918" cy="217091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2539" name="Oval 5"/>
          <p:cNvSpPr>
            <a:spLocks noChangeArrowheads="1"/>
          </p:cNvSpPr>
          <p:nvPr/>
        </p:nvSpPr>
        <p:spPr bwMode="auto">
          <a:xfrm>
            <a:off x="6917273" y="982542"/>
            <a:ext cx="1300314" cy="1168161"/>
          </a:xfrm>
          <a:prstGeom prst="ellipse">
            <a:avLst/>
          </a:prstGeom>
          <a:noFill/>
          <a:ln w="0" algn="ctr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 flipH="1">
            <a:off x="7324968" y="1828512"/>
            <a:ext cx="138294" cy="244659"/>
          </a:xfrm>
          <a:prstGeom prst="line">
            <a:avLst/>
          </a:prstGeom>
          <a:noFill/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294436" y="2069726"/>
            <a:ext cx="583704" cy="203308"/>
          </a:xfrm>
          <a:prstGeom prst="rect">
            <a:avLst/>
          </a:prstGeom>
          <a:solidFill>
            <a:schemeClr val="bg1"/>
          </a:soli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2" name="Oval 8"/>
          <p:cNvSpPr>
            <a:spLocks noChangeArrowheads="1"/>
          </p:cNvSpPr>
          <p:nvPr/>
        </p:nvSpPr>
        <p:spPr bwMode="auto">
          <a:xfrm>
            <a:off x="7256719" y="2061110"/>
            <a:ext cx="95189" cy="103377"/>
          </a:xfrm>
          <a:prstGeom prst="ellipse">
            <a:avLst/>
          </a:prstGeom>
          <a:solidFill>
            <a:srgbClr val="0033CC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3" name="Line 9"/>
          <p:cNvSpPr>
            <a:spLocks noChangeShapeType="1"/>
          </p:cNvSpPr>
          <p:nvPr/>
        </p:nvSpPr>
        <p:spPr bwMode="auto">
          <a:xfrm>
            <a:off x="7346520" y="2119691"/>
            <a:ext cx="522641" cy="71847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Oval 10"/>
          <p:cNvSpPr>
            <a:spLocks noChangeArrowheads="1"/>
          </p:cNvSpPr>
          <p:nvPr/>
        </p:nvSpPr>
        <p:spPr bwMode="auto">
          <a:xfrm>
            <a:off x="7921244" y="2884681"/>
            <a:ext cx="95189" cy="105101"/>
          </a:xfrm>
          <a:prstGeom prst="ellipse">
            <a:avLst/>
          </a:prstGeom>
          <a:solidFill>
            <a:srgbClr val="993300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5" name="Text Box 11"/>
          <p:cNvSpPr txBox="1">
            <a:spLocks noChangeArrowheads="1"/>
          </p:cNvSpPr>
          <p:nvPr/>
        </p:nvSpPr>
        <p:spPr bwMode="auto">
          <a:xfrm>
            <a:off x="7034014" y="1971517"/>
            <a:ext cx="303527" cy="49621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m</a:t>
            </a:r>
          </a:p>
        </p:txBody>
      </p:sp>
      <p:sp>
        <p:nvSpPr>
          <p:cNvPr id="22546" name="Text Box 12"/>
          <p:cNvSpPr txBox="1">
            <a:spLocks noChangeArrowheads="1"/>
          </p:cNvSpPr>
          <p:nvPr/>
        </p:nvSpPr>
        <p:spPr bwMode="auto">
          <a:xfrm>
            <a:off x="6119442" y="2831006"/>
            <a:ext cx="1740338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/>
              <a:t>~105 </a:t>
            </a:r>
            <a:r>
              <a:rPr lang="en-US" dirty="0"/>
              <a:t>MeV e</a:t>
            </a:r>
            <a:r>
              <a:rPr lang="en-US" baseline="30000" dirty="0"/>
              <a:t>- </a:t>
            </a: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348915" y="943699"/>
            <a:ext cx="8446169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When captured by a nucleus, a muon will have an 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r>
              <a:rPr lang="en-US" sz="2000" dirty="0" smtClean="0">
                <a:sym typeface="Symbol" pitchFamily="18" charset="2"/>
              </a:rPr>
              <a:t>enhanced </a:t>
            </a:r>
            <a:r>
              <a:rPr lang="en-US" sz="2000" dirty="0">
                <a:sym typeface="Symbol" pitchFamily="18" charset="2"/>
              </a:rPr>
              <a:t>probability of exchanging a virtual 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r>
              <a:rPr lang="en-US" sz="2000" dirty="0" smtClean="0">
                <a:sym typeface="Symbol" pitchFamily="18" charset="2"/>
              </a:rPr>
              <a:t>particle with </a:t>
            </a:r>
            <a:r>
              <a:rPr lang="en-US" sz="2000" dirty="0">
                <a:sym typeface="Symbol" pitchFamily="18" charset="2"/>
              </a:rPr>
              <a:t>the nucleus</a:t>
            </a:r>
            <a:r>
              <a:rPr lang="en-US" sz="2000" dirty="0" smtClean="0">
                <a:sym typeface="Symbol" pitchFamily="18" charset="2"/>
              </a:rPr>
              <a:t>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This </a:t>
            </a:r>
            <a:r>
              <a:rPr lang="en-US" sz="2000" dirty="0">
                <a:sym typeface="Symbol" pitchFamily="18" charset="2"/>
              </a:rPr>
              <a:t>reaction recoils </a:t>
            </a:r>
            <a:r>
              <a:rPr lang="en-US" sz="2000" dirty="0" smtClean="0">
                <a:sym typeface="Symbol" pitchFamily="18" charset="2"/>
              </a:rPr>
              <a:t>against </a:t>
            </a:r>
            <a:r>
              <a:rPr lang="en-US" sz="2000" dirty="0">
                <a:sym typeface="Symbol" pitchFamily="18" charset="2"/>
              </a:rPr>
              <a:t>the entire nucleus, 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r>
              <a:rPr lang="en-US" sz="2000" dirty="0" smtClean="0">
                <a:sym typeface="Symbol" pitchFamily="18" charset="2"/>
              </a:rPr>
              <a:t>producing a </a:t>
            </a:r>
            <a:r>
              <a:rPr lang="en-US" sz="2000" i="1" dirty="0" smtClean="0">
                <a:sym typeface="Symbol" pitchFamily="18" charset="2"/>
              </a:rPr>
              <a:t>mono-energetic </a:t>
            </a:r>
            <a:r>
              <a:rPr lang="en-US" sz="2000" dirty="0">
                <a:sym typeface="Symbol" pitchFamily="18" charset="2"/>
              </a:rPr>
              <a:t>electron carrying 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r>
              <a:rPr lang="en-US" sz="2000" dirty="0" smtClean="0">
                <a:sym typeface="Symbol" pitchFamily="18" charset="2"/>
              </a:rPr>
              <a:t>most </a:t>
            </a:r>
            <a:r>
              <a:rPr lang="en-US" sz="2000" dirty="0">
                <a:sym typeface="Symbol" pitchFamily="18" charset="2"/>
              </a:rPr>
              <a:t>of the muon </a:t>
            </a:r>
            <a:r>
              <a:rPr lang="en-US" sz="2000" dirty="0" smtClean="0">
                <a:sym typeface="Symbol" pitchFamily="18" charset="2"/>
              </a:rPr>
              <a:t>rest energy</a:t>
            </a: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Very clean experimental signature!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The virtual particle could be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latin typeface="+mn-lt"/>
                <a:ea typeface="Symbol" charset="2"/>
                <a:cs typeface="Symbol" charset="2"/>
                <a:sym typeface="Symbol" pitchFamily="18" charset="2"/>
              </a:rPr>
              <a:t>a</a:t>
            </a:r>
            <a:r>
              <a:rPr lang="en-US" sz="2000" dirty="0" smtClean="0">
                <a:latin typeface="+mn-lt"/>
                <a:ea typeface="Symbol" charset="2"/>
                <a:cs typeface="Symbol" charset="2"/>
                <a:sym typeface="Symbol" pitchFamily="18" charset="2"/>
              </a:rPr>
              <a:t> photon, in which case, </a:t>
            </a:r>
            <a:r>
              <a:rPr lang="en-US" sz="2000" dirty="0" err="1" smtClean="0">
                <a:latin typeface="Symbol" charset="2"/>
                <a:ea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sz="2000" dirty="0" err="1" smtClean="0">
                <a:sym typeface="Symbol" pitchFamily="18" charset="2"/>
              </a:rPr>
              <a:t>e</a:t>
            </a:r>
            <a:r>
              <a:rPr lang="en-US" sz="2000" dirty="0" err="1" smtClean="0">
                <a:latin typeface="Symbol" charset="2"/>
                <a:ea typeface="Symbol" charset="2"/>
                <a:cs typeface="Symbol" charset="2"/>
                <a:sym typeface="Symbol" pitchFamily="18" charset="2"/>
              </a:rPr>
              <a:t>g</a:t>
            </a:r>
            <a:r>
              <a:rPr lang="en-US" sz="2000" dirty="0" smtClean="0">
                <a:latin typeface="Symbol" charset="2"/>
                <a:ea typeface="Symbol" charset="2"/>
                <a:cs typeface="Symbol" charset="2"/>
                <a:sym typeface="Symbol" pitchFamily="18" charset="2"/>
              </a:rPr>
              <a:t> </a:t>
            </a:r>
            <a:r>
              <a:rPr lang="en-US" sz="2000" dirty="0" smtClean="0">
                <a:latin typeface="+mn-lt"/>
                <a:ea typeface="Symbol" charset="2"/>
                <a:cs typeface="Symbol" charset="2"/>
                <a:sym typeface="Symbol" pitchFamily="18" charset="2"/>
              </a:rPr>
              <a:t>searches will also see a signal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A neutral, heavy boson, in which case there which case they will not!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Can only occur in the Standard Model through virtual neutrino mixing </a:t>
            </a:r>
            <a:r>
              <a:rPr lang="mr-IN" sz="2000" dirty="0" smtClean="0">
                <a:sym typeface="Symbol" pitchFamily="18" charset="2"/>
              </a:rPr>
              <a:t>–</a:t>
            </a:r>
            <a:r>
              <a:rPr lang="en-US" sz="2000" dirty="0" smtClean="0">
                <a:sym typeface="Symbol" pitchFamily="18" charset="2"/>
              </a:rPr>
              <a:t> but at a rate  </a:t>
            </a:r>
            <a:r>
              <a:rPr lang="en-US" sz="2000" i="1" dirty="0" smtClean="0">
                <a:sym typeface="Symbol" pitchFamily="18" charset="2"/>
              </a:rPr>
              <a:t>38 orders of magnitude </a:t>
            </a:r>
            <a:r>
              <a:rPr lang="en-US" sz="2000" dirty="0" smtClean="0">
                <a:sym typeface="Symbol" pitchFamily="18" charset="2"/>
              </a:rPr>
              <a:t>below anything we could det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Virtually </a:t>
            </a:r>
            <a:r>
              <a:rPr lang="en-US" sz="2000" i="1" dirty="0" smtClean="0">
                <a:sym typeface="Symbol" pitchFamily="18" charset="2"/>
              </a:rPr>
              <a:t>all</a:t>
            </a:r>
            <a:r>
              <a:rPr lang="en-US" sz="2000" dirty="0" smtClean="0">
                <a:sym typeface="Symbol" pitchFamily="18" charset="2"/>
              </a:rPr>
              <a:t> models beyond the Standard Model predict this will happen, most at a rate we could detect (already rules out or constrains many).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ym typeface="Symbol" pitchFamily="18" charset="2"/>
              </a:rPr>
              <a:t>Any signal will be unambiguous proof of new physics! </a:t>
            </a:r>
            <a:endParaRPr lang="en-US" sz="2000" b="1" dirty="0">
              <a:sym typeface="Symbol" pitchFamily="18" charset="2"/>
            </a:endParaRPr>
          </a:p>
        </p:txBody>
      </p:sp>
      <p:sp>
        <p:nvSpPr>
          <p:cNvPr id="666638" name="Rectangle 14"/>
          <p:cNvSpPr>
            <a:spLocks noChangeArrowheads="1"/>
          </p:cNvSpPr>
          <p:nvPr/>
        </p:nvSpPr>
        <p:spPr bwMode="auto">
          <a:xfrm>
            <a:off x="693738" y="300672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48915" y="5021858"/>
            <a:ext cx="8117223" cy="1129616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5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2250" y="690516"/>
            <a:ext cx="8672513" cy="1314450"/>
          </a:xfrm>
        </p:spPr>
        <p:txBody>
          <a:bodyPr/>
          <a:lstStyle/>
          <a:p>
            <a:r>
              <a:rPr lang="en-US" sz="2000" dirty="0" smtClean="0"/>
              <a:t>The general technique is to use protons to make </a:t>
            </a:r>
            <a:r>
              <a:rPr lang="en-US" sz="2000" dirty="0" err="1" smtClean="0"/>
              <a:t>pions</a:t>
            </a:r>
            <a:r>
              <a:rPr lang="en-US" sz="2000" dirty="0" smtClean="0"/>
              <a:t>, which quickly decay to muons, which are captured on an Aluminum target.</a:t>
            </a:r>
          </a:p>
          <a:p>
            <a:r>
              <a:rPr lang="en-US" sz="2000" dirty="0" smtClean="0"/>
              <a:t>Previous experiments were rate-limited by the need to gate off after </a:t>
            </a:r>
            <a:r>
              <a:rPr lang="en-US" sz="2000" i="1" dirty="0" smtClean="0"/>
              <a:t>individual</a:t>
            </a:r>
            <a:r>
              <a:rPr lang="en-US" sz="2000" dirty="0" smtClean="0"/>
              <a:t> protons to eliminate prompt backgrounds, which predominantly come from radiative pion capture.</a:t>
            </a:r>
          </a:p>
          <a:p>
            <a:r>
              <a:rPr lang="en-US" sz="2000" dirty="0" smtClean="0"/>
              <a:t>Mu2e will get around this by using a </a:t>
            </a:r>
            <a:r>
              <a:rPr lang="en-US" sz="2000" i="1" dirty="0" smtClean="0"/>
              <a:t>bunched</a:t>
            </a:r>
            <a:r>
              <a:rPr lang="en-US" sz="2000" dirty="0" smtClean="0"/>
              <a:t> beam of protons, and then waiting for the </a:t>
            </a:r>
            <a:r>
              <a:rPr lang="en-US" sz="2000" dirty="0" err="1" smtClean="0"/>
              <a:t>pions</a:t>
            </a:r>
            <a:r>
              <a:rPr lang="en-US" sz="2000" dirty="0" smtClean="0"/>
              <a:t> to decay before opening the live window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is will allow the experiment to achieve a single event sensitivity that is a </a:t>
            </a:r>
            <a:r>
              <a:rPr lang="en-US" sz="2000" i="1" dirty="0" smtClean="0"/>
              <a:t>four order of magnitude </a:t>
            </a:r>
            <a:r>
              <a:rPr lang="en-US" sz="2000" dirty="0" smtClean="0"/>
              <a:t>improvement of the previous best measurement.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Technique and Beam Need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9" name="Picture 8" descr="P1-MotivationsRequirements-Sensitivit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26" t="22963" r="16145" b="42963"/>
          <a:stretch/>
        </p:blipFill>
        <p:spPr>
          <a:xfrm>
            <a:off x="1287124" y="3068481"/>
            <a:ext cx="6419017" cy="2455508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23307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ll protons at Fermilab come from </a:t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/Booster</a:t>
            </a:r>
            <a:r>
              <a:rPr lang="en-US" sz="2000" dirty="0"/>
              <a:t> </a:t>
            </a:r>
            <a:r>
              <a:rPr lang="en-US" sz="2000" dirty="0" smtClean="0"/>
              <a:t>system.</a:t>
            </a:r>
          </a:p>
          <a:p>
            <a:r>
              <a:rPr lang="en-US" sz="2000" dirty="0" smtClean="0"/>
              <a:t>The Booster magnets operate in a </a:t>
            </a:r>
            <a:br>
              <a:rPr lang="en-US" sz="2000" dirty="0" smtClean="0"/>
            </a:br>
            <a:r>
              <a:rPr lang="en-US" sz="2000" dirty="0" smtClean="0"/>
              <a:t>15 Hz offset resonant circuit, which</a:t>
            </a:r>
          </a:p>
          <a:p>
            <a:pPr lvl="1"/>
            <a:r>
              <a:rPr lang="en-US" sz="2000" dirty="0" smtClean="0"/>
              <a:t>Sets a fundamental clock for all</a:t>
            </a:r>
            <a:br>
              <a:rPr lang="en-US" sz="2000" dirty="0" smtClean="0"/>
            </a:br>
            <a:r>
              <a:rPr lang="en-US" sz="2000" dirty="0" smtClean="0"/>
              <a:t>all accelerator sequencing</a:t>
            </a:r>
          </a:p>
          <a:p>
            <a:pPr lvl="2"/>
            <a:r>
              <a:rPr lang="en-US" sz="1800" dirty="0" smtClean="0"/>
              <a:t>1/15 second = 1 “tick”</a:t>
            </a:r>
          </a:p>
          <a:p>
            <a:pPr lvl="1"/>
            <a:r>
              <a:rPr lang="en-US" sz="2000" dirty="0" smtClean="0"/>
              <a:t>Sets a fundamental “batch” of protons</a:t>
            </a:r>
          </a:p>
          <a:p>
            <a:pPr lvl="2"/>
            <a:r>
              <a:rPr lang="en-US" sz="1800" dirty="0" smtClean="0"/>
              <a:t>1.6 </a:t>
            </a:r>
            <a:r>
              <a:rPr lang="en-US" sz="1800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long</a:t>
            </a:r>
          </a:p>
          <a:p>
            <a:pPr lvl="2"/>
            <a:r>
              <a:rPr lang="en-US" sz="1800" dirty="0" smtClean="0"/>
              <a:t>Up to 5x10</a:t>
            </a:r>
            <a:r>
              <a:rPr lang="en-US" sz="1800" baseline="30000" dirty="0" smtClean="0"/>
              <a:t>12</a:t>
            </a:r>
            <a:r>
              <a:rPr lang="en-US" sz="1800" dirty="0" smtClean="0"/>
              <a:t> protons</a:t>
            </a:r>
          </a:p>
          <a:p>
            <a:r>
              <a:rPr lang="en-US" sz="2000" dirty="0" smtClean="0"/>
              <a:t>Because the Booster magnets have no flat top, </a:t>
            </a:r>
            <a:br>
              <a:rPr lang="en-US" sz="2000" dirty="0" smtClean="0"/>
            </a:br>
            <a:r>
              <a:rPr lang="en-US" sz="2000" dirty="0" smtClean="0"/>
              <a:t>it cannot produce the beam structure required by the Mu2e Experiment.</a:t>
            </a:r>
          </a:p>
          <a:p>
            <a:pPr lvl="1"/>
            <a:r>
              <a:rPr lang="en-US" sz="1800" dirty="0" smtClean="0"/>
              <a:t>This is why the experiment (then called MECO) was originally proposed for Brookhaven</a:t>
            </a:r>
          </a:p>
          <a:p>
            <a:r>
              <a:rPr lang="en-US" sz="2000" dirty="0" smtClean="0"/>
              <a:t>Luckily for us, when the Tevatron shut down in 2011, it freed up some equipment, specifically</a:t>
            </a:r>
            <a:r>
              <a:rPr lang="mr-IN" sz="2000" dirty="0" smtClean="0"/>
              <a:t>…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llenge of Producing the Mu2e Bea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 b="32927"/>
          <a:stretch/>
        </p:blipFill>
        <p:spPr bwMode="auto">
          <a:xfrm>
            <a:off x="5861050" y="690516"/>
            <a:ext cx="2844800" cy="1495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7562850" y="883981"/>
            <a:ext cx="508000" cy="349250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3" descr="BoosterR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5349" y="2366737"/>
            <a:ext cx="2691743" cy="212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reeform 10"/>
          <p:cNvSpPr/>
          <p:nvPr/>
        </p:nvSpPr>
        <p:spPr>
          <a:xfrm>
            <a:off x="7975600" y="1206500"/>
            <a:ext cx="591240" cy="1149350"/>
          </a:xfrm>
          <a:custGeom>
            <a:avLst/>
            <a:gdLst>
              <a:gd name="connsiteX0" fmla="*/ 0 w 591240"/>
              <a:gd name="connsiteY0" fmla="*/ 0 h 1149350"/>
              <a:gd name="connsiteX1" fmla="*/ 355600 w 591240"/>
              <a:gd name="connsiteY1" fmla="*/ 323850 h 1149350"/>
              <a:gd name="connsiteX2" fmla="*/ 584200 w 591240"/>
              <a:gd name="connsiteY2" fmla="*/ 781050 h 1149350"/>
              <a:gd name="connsiteX3" fmla="*/ 533400 w 591240"/>
              <a:gd name="connsiteY3" fmla="*/ 114935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1240" h="1149350">
                <a:moveTo>
                  <a:pt x="0" y="0"/>
                </a:moveTo>
                <a:cubicBezTo>
                  <a:pt x="129116" y="96837"/>
                  <a:pt x="258233" y="193675"/>
                  <a:pt x="355600" y="323850"/>
                </a:cubicBezTo>
                <a:cubicBezTo>
                  <a:pt x="452967" y="454025"/>
                  <a:pt x="554567" y="643467"/>
                  <a:pt x="584200" y="781050"/>
                </a:cubicBezTo>
                <a:cubicBezTo>
                  <a:pt x="613833" y="918633"/>
                  <a:pt x="540808" y="1086909"/>
                  <a:pt x="533400" y="1149350"/>
                </a:cubicBezTo>
              </a:path>
            </a:pathLst>
          </a:custGeom>
          <a:noFill/>
          <a:ln>
            <a:solidFill>
              <a:srgbClr val="00B05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93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9419" y="224465"/>
            <a:ext cx="8371114" cy="507274"/>
          </a:xfrm>
        </p:spPr>
        <p:txBody>
          <a:bodyPr/>
          <a:lstStyle/>
          <a:p>
            <a:r>
              <a:rPr lang="en-US" sz="2800" dirty="0" smtClean="0"/>
              <a:t>Reduce, Reuse, Recycle</a:t>
            </a:r>
            <a:r>
              <a:rPr lang="mr-IN" sz="2800" dirty="0" smtClean="0"/>
              <a:t>…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222250" y="1110650"/>
            <a:ext cx="6130131" cy="2200064"/>
          </a:xfrm>
        </p:spPr>
        <p:txBody>
          <a:bodyPr/>
          <a:lstStyle/>
          <a:p>
            <a:r>
              <a:rPr lang="en-US" sz="2000" dirty="0" smtClean="0">
                <a:solidFill>
                  <a:srgbClr val="282828"/>
                </a:solidFill>
              </a:rPr>
              <a:t>The Recycler</a:t>
            </a:r>
          </a:p>
          <a:p>
            <a:pPr lvl="1"/>
            <a:r>
              <a:rPr lang="en-US" sz="1800" dirty="0" smtClean="0">
                <a:solidFill>
                  <a:srgbClr val="282828"/>
                </a:solidFill>
              </a:rPr>
              <a:t>8 GeV storage ring made of permanent magnets</a:t>
            </a:r>
          </a:p>
          <a:p>
            <a:pPr lvl="1"/>
            <a:r>
              <a:rPr lang="en-US" sz="1800" dirty="0" smtClean="0">
                <a:solidFill>
                  <a:srgbClr val="282828"/>
                </a:solidFill>
              </a:rPr>
              <a:t>Originally used to store antiprotons for the Tevatron</a:t>
            </a:r>
          </a:p>
          <a:p>
            <a:pPr lvl="1"/>
            <a:r>
              <a:rPr lang="en-US" sz="1800" dirty="0" smtClean="0">
                <a:solidFill>
                  <a:srgbClr val="282828"/>
                </a:solidFill>
              </a:rPr>
              <a:t>Now used for</a:t>
            </a:r>
          </a:p>
          <a:p>
            <a:pPr lvl="2"/>
            <a:r>
              <a:rPr lang="en-US" sz="1400" dirty="0" smtClean="0">
                <a:solidFill>
                  <a:srgbClr val="282828"/>
                </a:solidFill>
              </a:rPr>
              <a:t>pre-stacking protons for </a:t>
            </a:r>
            <a:r>
              <a:rPr lang="en-US" sz="1400" dirty="0" err="1" smtClean="0">
                <a:solidFill>
                  <a:srgbClr val="282828"/>
                </a:solidFill>
              </a:rPr>
              <a:t>NuMI</a:t>
            </a:r>
            <a:r>
              <a:rPr lang="en-US" sz="1400" dirty="0" smtClean="0">
                <a:solidFill>
                  <a:srgbClr val="282828"/>
                </a:solidFill>
              </a:rPr>
              <a:t> beam</a:t>
            </a:r>
          </a:p>
          <a:p>
            <a:pPr lvl="2"/>
            <a:r>
              <a:rPr lang="en-US" sz="1400" dirty="0" smtClean="0">
                <a:solidFill>
                  <a:srgbClr val="282828"/>
                </a:solidFill>
              </a:rPr>
              <a:t>Bunching each 1.6 </a:t>
            </a:r>
            <a:r>
              <a:rPr lang="en-US" sz="1400" dirty="0" err="1" smtClean="0">
                <a:solidFill>
                  <a:srgbClr val="282828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400" dirty="0" err="1" smtClean="0">
                <a:solidFill>
                  <a:srgbClr val="282828"/>
                </a:solidFill>
              </a:rPr>
              <a:t>sec</a:t>
            </a:r>
            <a:r>
              <a:rPr lang="en-US" sz="1400" dirty="0" smtClean="0">
                <a:solidFill>
                  <a:srgbClr val="282828"/>
                </a:solidFill>
              </a:rPr>
              <a:t> booster batches into 4 2.5 MHz bunches with ~1x10</a:t>
            </a:r>
            <a:r>
              <a:rPr lang="en-US" sz="1400" baseline="30000" dirty="0" smtClean="0">
                <a:solidFill>
                  <a:srgbClr val="282828"/>
                </a:solidFill>
              </a:rPr>
              <a:t>12</a:t>
            </a:r>
            <a:r>
              <a:rPr lang="en-US" sz="1400" dirty="0" smtClean="0">
                <a:solidFill>
                  <a:srgbClr val="282828"/>
                </a:solidFill>
              </a:rPr>
              <a:t> protons each for g-2 and Mu2e</a:t>
            </a:r>
            <a:endParaRPr lang="en-US" sz="1400" dirty="0">
              <a:solidFill>
                <a:srgbClr val="282828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2965451" y="3320239"/>
            <a:ext cx="5886449" cy="2481264"/>
          </a:xfrm>
        </p:spPr>
        <p:txBody>
          <a:bodyPr/>
          <a:lstStyle/>
          <a:p>
            <a:r>
              <a:rPr lang="en-US" sz="2000" dirty="0" smtClean="0">
                <a:solidFill>
                  <a:srgbClr val="282828"/>
                </a:solidFill>
              </a:rPr>
              <a:t>The </a:t>
            </a:r>
            <a:r>
              <a:rPr lang="en-US" sz="2000" dirty="0" err="1" smtClean="0">
                <a:solidFill>
                  <a:srgbClr val="282828"/>
                </a:solidFill>
              </a:rPr>
              <a:t>Debuncher</a:t>
            </a:r>
            <a:r>
              <a:rPr lang="en-US" sz="2000" dirty="0" smtClean="0">
                <a:solidFill>
                  <a:srgbClr val="282828"/>
                </a:solidFill>
              </a:rPr>
              <a:t> Ring</a:t>
            </a:r>
          </a:p>
          <a:p>
            <a:pPr lvl="1"/>
            <a:r>
              <a:rPr lang="en-US" sz="1800" dirty="0" smtClean="0">
                <a:solidFill>
                  <a:srgbClr val="282828"/>
                </a:solidFill>
              </a:rPr>
              <a:t>Together with the Accumulator, it was originally used to collect and store Antiprotons for the Tevatron</a:t>
            </a:r>
          </a:p>
          <a:p>
            <a:pPr lvl="1"/>
            <a:r>
              <a:rPr lang="en-US" sz="1800" dirty="0" smtClean="0">
                <a:solidFill>
                  <a:srgbClr val="282828"/>
                </a:solidFill>
              </a:rPr>
              <a:t>Now:</a:t>
            </a:r>
          </a:p>
          <a:p>
            <a:pPr lvl="2"/>
            <a:r>
              <a:rPr lang="en-US" sz="1600" dirty="0" smtClean="0">
                <a:solidFill>
                  <a:srgbClr val="282828"/>
                </a:solidFill>
              </a:rPr>
              <a:t>Used to temporally separate 3.1 GeV/c muons and protons for the g-2 Experiment</a:t>
            </a:r>
          </a:p>
          <a:p>
            <a:pPr lvl="1"/>
            <a:r>
              <a:rPr lang="en-US" sz="1800" dirty="0" smtClean="0">
                <a:solidFill>
                  <a:srgbClr val="282828"/>
                </a:solidFill>
              </a:rPr>
              <a:t>Future:</a:t>
            </a:r>
          </a:p>
          <a:p>
            <a:pPr lvl="2"/>
            <a:r>
              <a:rPr lang="en-US" sz="1600" dirty="0" smtClean="0">
                <a:solidFill>
                  <a:srgbClr val="282828"/>
                </a:solidFill>
              </a:rPr>
              <a:t>Used to circulate and slow extract beam for Mu2e</a:t>
            </a:r>
            <a:endParaRPr lang="en-US" sz="1600" dirty="0">
              <a:solidFill>
                <a:srgbClr val="282828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953604" y="6500198"/>
            <a:ext cx="1075547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ugust 3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424895" y="2752349"/>
            <a:ext cx="4470148" cy="4572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42610" y="1721917"/>
            <a:ext cx="2599378" cy="1967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reeform 9"/>
          <p:cNvSpPr/>
          <p:nvPr/>
        </p:nvSpPr>
        <p:spPr>
          <a:xfrm rot="358127">
            <a:off x="2265037" y="1248066"/>
            <a:ext cx="4089116" cy="244279"/>
          </a:xfrm>
          <a:custGeom>
            <a:avLst/>
            <a:gdLst>
              <a:gd name="connsiteX0" fmla="*/ 0 w 4000500"/>
              <a:gd name="connsiteY0" fmla="*/ 190891 h 235341"/>
              <a:gd name="connsiteX1" fmla="*/ 2108200 w 4000500"/>
              <a:gd name="connsiteY1" fmla="*/ 391 h 235341"/>
              <a:gd name="connsiteX2" fmla="*/ 4000500 w 4000500"/>
              <a:gd name="connsiteY2" fmla="*/ 235341 h 235341"/>
              <a:gd name="connsiteX0" fmla="*/ 0 w 4105911"/>
              <a:gd name="connsiteY0" fmla="*/ 362159 h 362159"/>
              <a:gd name="connsiteX1" fmla="*/ 2213611 w 4105911"/>
              <a:gd name="connsiteY1" fmla="*/ 1224 h 362159"/>
              <a:gd name="connsiteX2" fmla="*/ 4105911 w 4105911"/>
              <a:gd name="connsiteY2" fmla="*/ 236174 h 362159"/>
              <a:gd name="connsiteX0" fmla="*/ 0 w 4105911"/>
              <a:gd name="connsiteY0" fmla="*/ 362159 h 362159"/>
              <a:gd name="connsiteX1" fmla="*/ 2213611 w 4105911"/>
              <a:gd name="connsiteY1" fmla="*/ 1224 h 362159"/>
              <a:gd name="connsiteX2" fmla="*/ 4105911 w 4105911"/>
              <a:gd name="connsiteY2" fmla="*/ 236174 h 362159"/>
              <a:gd name="connsiteX0" fmla="*/ 0 w 4105911"/>
              <a:gd name="connsiteY0" fmla="*/ 281247 h 281247"/>
              <a:gd name="connsiteX1" fmla="*/ 2228788 w 4105911"/>
              <a:gd name="connsiteY1" fmla="*/ 1754 h 281247"/>
              <a:gd name="connsiteX2" fmla="*/ 4105911 w 4105911"/>
              <a:gd name="connsiteY2" fmla="*/ 155262 h 281247"/>
              <a:gd name="connsiteX0" fmla="*/ 0 w 4105911"/>
              <a:gd name="connsiteY0" fmla="*/ 244443 h 244443"/>
              <a:gd name="connsiteX1" fmla="*/ 2239256 w 4105911"/>
              <a:gd name="connsiteY1" fmla="*/ 2185 h 244443"/>
              <a:gd name="connsiteX2" fmla="*/ 4105911 w 4105911"/>
              <a:gd name="connsiteY2" fmla="*/ 118458 h 244443"/>
              <a:gd name="connsiteX0" fmla="*/ 0 w 4165065"/>
              <a:gd name="connsiteY0" fmla="*/ 242259 h 244279"/>
              <a:gd name="connsiteX1" fmla="*/ 2239256 w 4165065"/>
              <a:gd name="connsiteY1" fmla="*/ 1 h 244279"/>
              <a:gd name="connsiteX2" fmla="*/ 4165065 w 4165065"/>
              <a:gd name="connsiteY2" fmla="*/ 244279 h 24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5065" h="244279">
                <a:moveTo>
                  <a:pt x="0" y="242259"/>
                </a:moveTo>
                <a:cubicBezTo>
                  <a:pt x="708912" y="93441"/>
                  <a:pt x="1545079" y="-336"/>
                  <a:pt x="2239256" y="1"/>
                </a:cubicBezTo>
                <a:cubicBezTo>
                  <a:pt x="2933433" y="338"/>
                  <a:pt x="4165065" y="244279"/>
                  <a:pt x="4165065" y="244279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 descr="mage result for fermilab debuncher accumul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750953"/>
            <a:ext cx="3016346" cy="2401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>
            <a:off x="3035300" y="3649788"/>
            <a:ext cx="393700" cy="93898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2250" y="4387850"/>
            <a:ext cx="660400" cy="1016000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22250" y="4406900"/>
            <a:ext cx="666750" cy="996950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 b="37396"/>
          <a:stretch/>
        </p:blipFill>
        <p:spPr bwMode="auto">
          <a:xfrm>
            <a:off x="6342610" y="96025"/>
            <a:ext cx="2686542" cy="1310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 rot="1843641">
            <a:off x="6476164" y="258434"/>
            <a:ext cx="889218" cy="1225263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543251" y="339660"/>
            <a:ext cx="396629" cy="25919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817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738" y="181293"/>
            <a:ext cx="7564437" cy="441325"/>
          </a:xfrm>
        </p:spPr>
        <p:txBody>
          <a:bodyPr/>
          <a:lstStyle/>
          <a:p>
            <a:r>
              <a:rPr lang="en-US" sz="2800" dirty="0" smtClean="0"/>
              <a:t>Mu2e Proton Delivery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791001" y="6535205"/>
            <a:ext cx="1060950" cy="241300"/>
          </a:xfrm>
        </p:spPr>
        <p:txBody>
          <a:bodyPr/>
          <a:lstStyle/>
          <a:p>
            <a:r>
              <a:rPr lang="en-US" dirty="0" smtClean="0"/>
              <a:t>August 3, 2017</a:t>
            </a:r>
            <a:endParaRPr lang="en-US" dirty="0"/>
          </a:p>
        </p:txBody>
      </p:sp>
      <p:pic>
        <p:nvPicPr>
          <p:cNvPr id="7" name="Content Placeholder 7" descr="FNAL_Aerial_Pbar-MI_99-0912-07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75" y="888190"/>
            <a:ext cx="4992951" cy="4572000"/>
          </a:xfrm>
        </p:spPr>
      </p:pic>
      <p:sp>
        <p:nvSpPr>
          <p:cNvPr id="3" name="TextBox 2"/>
          <p:cNvSpPr txBox="1"/>
          <p:nvPr/>
        </p:nvSpPr>
        <p:spPr>
          <a:xfrm>
            <a:off x="891275" y="546019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Booste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46240" y="1369002"/>
            <a:ext cx="13787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Injector/Recycle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056004" y="3239152"/>
            <a:ext cx="220608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elivery Ring </a:t>
            </a:r>
            <a:br>
              <a:rPr lang="en-US" sz="1200" dirty="0" smtClean="0"/>
            </a:br>
            <a:r>
              <a:rPr lang="en-US" sz="1200" dirty="0" smtClean="0"/>
              <a:t>(formerly </a:t>
            </a:r>
            <a:r>
              <a:rPr lang="en-US" sz="1200" dirty="0" err="1" smtClean="0"/>
              <a:t>pBar</a:t>
            </a:r>
            <a:r>
              <a:rPr lang="en-US" sz="1200" dirty="0" smtClean="0"/>
              <a:t> </a:t>
            </a:r>
            <a:r>
              <a:rPr lang="en-US" sz="1200" dirty="0" err="1" smtClean="0"/>
              <a:t>Debunche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948675" y="3707590"/>
            <a:ext cx="152400" cy="228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48675" y="5155390"/>
            <a:ext cx="685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u2e</a:t>
            </a:r>
            <a:endParaRPr lang="en-US" sz="1200" dirty="0"/>
          </a:p>
        </p:txBody>
      </p:sp>
      <p:sp>
        <p:nvSpPr>
          <p:cNvPr id="18" name="Freeform 17"/>
          <p:cNvSpPr/>
          <p:nvPr/>
        </p:nvSpPr>
        <p:spPr>
          <a:xfrm>
            <a:off x="1760512" y="3849063"/>
            <a:ext cx="232860" cy="1605201"/>
          </a:xfrm>
          <a:custGeom>
            <a:avLst/>
            <a:gdLst>
              <a:gd name="connsiteX0" fmla="*/ 218492 w 232860"/>
              <a:gd name="connsiteY0" fmla="*/ 1605201 h 1605201"/>
              <a:gd name="connsiteX1" fmla="*/ 211773 w 232860"/>
              <a:gd name="connsiteY1" fmla="*/ 1181878 h 1605201"/>
              <a:gd name="connsiteX2" fmla="*/ 16898 w 232860"/>
              <a:gd name="connsiteY2" fmla="*/ 630886 h 1605201"/>
              <a:gd name="connsiteX3" fmla="*/ 10178 w 232860"/>
              <a:gd name="connsiteY3" fmla="*/ 39578 h 1605201"/>
              <a:gd name="connsiteX4" fmla="*/ 16898 w 232860"/>
              <a:gd name="connsiteY4" fmla="*/ 53017 h 160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860" h="1605201">
                <a:moveTo>
                  <a:pt x="218492" y="1605201"/>
                </a:moveTo>
                <a:cubicBezTo>
                  <a:pt x="231932" y="1474732"/>
                  <a:pt x="245372" y="1344264"/>
                  <a:pt x="211773" y="1181878"/>
                </a:cubicBezTo>
                <a:cubicBezTo>
                  <a:pt x="178174" y="1019492"/>
                  <a:pt x="50497" y="821269"/>
                  <a:pt x="16898" y="630886"/>
                </a:cubicBezTo>
                <a:cubicBezTo>
                  <a:pt x="-16701" y="440503"/>
                  <a:pt x="10178" y="135889"/>
                  <a:pt x="10178" y="39578"/>
                </a:cubicBezTo>
                <a:cubicBezTo>
                  <a:pt x="10178" y="-56733"/>
                  <a:pt x="16898" y="53017"/>
                  <a:pt x="16898" y="53017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871487" y="2863309"/>
            <a:ext cx="1042398" cy="790152"/>
          </a:xfrm>
          <a:custGeom>
            <a:avLst/>
            <a:gdLst>
              <a:gd name="connsiteX0" fmla="*/ 0 w 1042398"/>
              <a:gd name="connsiteY0" fmla="*/ 790152 h 790152"/>
              <a:gd name="connsiteX1" fmla="*/ 477108 w 1042398"/>
              <a:gd name="connsiteY1" fmla="*/ 252599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2398" h="790152">
                <a:moveTo>
                  <a:pt x="0" y="790152"/>
                </a:moveTo>
                <a:cubicBezTo>
                  <a:pt x="155116" y="585770"/>
                  <a:pt x="310232" y="381388"/>
                  <a:pt x="477108" y="252599"/>
                </a:cubicBezTo>
                <a:cubicBezTo>
                  <a:pt x="643984" y="123810"/>
                  <a:pt x="912776" y="56616"/>
                  <a:pt x="1001254" y="17420"/>
                </a:cubicBezTo>
                <a:cubicBezTo>
                  <a:pt x="1089732" y="-21776"/>
                  <a:pt x="1007974" y="17420"/>
                  <a:pt x="1007974" y="1742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061418" y="2715205"/>
            <a:ext cx="1282135" cy="156668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197060"/>
              <a:gd name="connsiteY0" fmla="*/ 338961 h 338961"/>
              <a:gd name="connsiteX1" fmla="*/ 846697 w 1197060"/>
              <a:gd name="connsiteY1" fmla="*/ 164256 h 338961"/>
              <a:gd name="connsiteX2" fmla="*/ 1197060 w 1197060"/>
              <a:gd name="connsiteY2" fmla="*/ 0 h 338961"/>
              <a:gd name="connsiteX0" fmla="*/ 0 w 1197060"/>
              <a:gd name="connsiteY0" fmla="*/ 338961 h 347576"/>
              <a:gd name="connsiteX1" fmla="*/ 871004 w 1197060"/>
              <a:gd name="connsiteY1" fmla="*/ 291861 h 347576"/>
              <a:gd name="connsiteX2" fmla="*/ 1197060 w 1197060"/>
              <a:gd name="connsiteY2" fmla="*/ 0 h 347576"/>
              <a:gd name="connsiteX0" fmla="*/ 0 w 1197060"/>
              <a:gd name="connsiteY0" fmla="*/ 338961 h 338961"/>
              <a:gd name="connsiteX1" fmla="*/ 871004 w 1197060"/>
              <a:gd name="connsiteY1" fmla="*/ 291861 h 338961"/>
              <a:gd name="connsiteX2" fmla="*/ 1197060 w 1197060"/>
              <a:gd name="connsiteY2" fmla="*/ 0 h 338961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135" h="156668">
                <a:moveTo>
                  <a:pt x="0" y="156668"/>
                </a:moveTo>
                <a:cubicBezTo>
                  <a:pt x="240793" y="149388"/>
                  <a:pt x="674532" y="147832"/>
                  <a:pt x="871004" y="109568"/>
                </a:cubicBezTo>
                <a:cubicBezTo>
                  <a:pt x="1073553" y="65227"/>
                  <a:pt x="1282135" y="0"/>
                  <a:pt x="1282135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427979" y="1034888"/>
            <a:ext cx="1372682" cy="280218"/>
          </a:xfrm>
          <a:custGeom>
            <a:avLst/>
            <a:gdLst>
              <a:gd name="connsiteX0" fmla="*/ 1438042 w 1438042"/>
              <a:gd name="connsiteY0" fmla="*/ 11441 h 280218"/>
              <a:gd name="connsiteX1" fmla="*/ 530866 w 1438042"/>
              <a:gd name="connsiteY1" fmla="*/ 31600 h 280218"/>
              <a:gd name="connsiteX2" fmla="*/ 0 w 1438042"/>
              <a:gd name="connsiteY2" fmla="*/ 280218 h 28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8042" h="280218">
                <a:moveTo>
                  <a:pt x="1438042" y="11441"/>
                </a:moveTo>
                <a:cubicBezTo>
                  <a:pt x="1104291" y="-878"/>
                  <a:pt x="770540" y="-13196"/>
                  <a:pt x="530866" y="31600"/>
                </a:cubicBezTo>
                <a:cubicBezTo>
                  <a:pt x="291192" y="76396"/>
                  <a:pt x="0" y="280218"/>
                  <a:pt x="0" y="28021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456872" y="1182258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458303" y="1184762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110475" y="431719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 flipH="1">
            <a:off x="2098283" y="428671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9" name="Content Placeholder 3"/>
          <p:cNvSpPr txBox="1">
            <a:spLocks/>
          </p:cNvSpPr>
          <p:nvPr/>
        </p:nvSpPr>
        <p:spPr>
          <a:xfrm>
            <a:off x="5372160" y="342697"/>
            <a:ext cx="3598532" cy="522567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600" dirty="0" smtClean="0"/>
              <a:t>Two Booster “batches” are injected into the Recycler (8 </a:t>
            </a:r>
            <a:r>
              <a:rPr lang="en-US" sz="1600" dirty="0" err="1" smtClean="0"/>
              <a:t>GeV</a:t>
            </a:r>
            <a:r>
              <a:rPr lang="en-US" sz="1600" dirty="0" smtClean="0"/>
              <a:t> storage ring). Each is: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4x10</a:t>
            </a:r>
            <a:r>
              <a:rPr lang="en-US" sz="1600" baseline="30000" dirty="0" smtClean="0">
                <a:solidFill>
                  <a:srgbClr val="0000FF"/>
                </a:solidFill>
              </a:rPr>
              <a:t>12</a:t>
            </a:r>
            <a:r>
              <a:rPr lang="en-US" sz="1600" dirty="0" smtClean="0">
                <a:solidFill>
                  <a:srgbClr val="0000FF"/>
                </a:solidFill>
              </a:rPr>
              <a:t> protons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long</a:t>
            </a:r>
          </a:p>
          <a:p>
            <a:r>
              <a:rPr lang="en-US" sz="1600" dirty="0" smtClean="0"/>
              <a:t>These are divided into 8 bunches of 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each</a:t>
            </a:r>
          </a:p>
          <a:p>
            <a:r>
              <a:rPr lang="en-US" sz="1600" dirty="0" smtClean="0"/>
              <a:t>The bunches are extracted one at a time to the Delivery Ring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Period =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1600" dirty="0" smtClean="0"/>
              <a:t>As the bunch circulates, it is resonantly extracted to produce the desired beam structure.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Bunches of ~3x10</a:t>
            </a:r>
            <a:r>
              <a:rPr lang="en-US" sz="1600" baseline="30000" dirty="0" smtClean="0">
                <a:solidFill>
                  <a:srgbClr val="0000FF"/>
                </a:solidFill>
              </a:rPr>
              <a:t>7</a:t>
            </a:r>
            <a:r>
              <a:rPr lang="en-US" sz="1600" dirty="0" smtClean="0">
                <a:solidFill>
                  <a:srgbClr val="0000FF"/>
                </a:solidFill>
              </a:rPr>
              <a:t> protons each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Separated by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41440" y="4940300"/>
            <a:ext cx="2862262" cy="11957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06983" y="5798414"/>
            <a:ext cx="2828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Exactly what we need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835693" y="5871906"/>
            <a:ext cx="466755" cy="658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 rot="13253889">
            <a:off x="2875211" y="1042893"/>
            <a:ext cx="1248268" cy="472582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236621"/>
              <a:gd name="connsiteY0" fmla="*/ 430337 h 430337"/>
              <a:gd name="connsiteX1" fmla="*/ 846697 w 1236621"/>
              <a:gd name="connsiteY1" fmla="*/ 255632 h 430337"/>
              <a:gd name="connsiteX2" fmla="*/ 1236621 w 1236621"/>
              <a:gd name="connsiteY2" fmla="*/ 0 h 430337"/>
              <a:gd name="connsiteX0" fmla="*/ 0 w 1248268"/>
              <a:gd name="connsiteY0" fmla="*/ 472582 h 472582"/>
              <a:gd name="connsiteX1" fmla="*/ 858344 w 1248268"/>
              <a:gd name="connsiteY1" fmla="*/ 255632 h 472582"/>
              <a:gd name="connsiteX2" fmla="*/ 1248268 w 1248268"/>
              <a:gd name="connsiteY2" fmla="*/ 0 h 472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8268" h="472582">
                <a:moveTo>
                  <a:pt x="0" y="472582"/>
                </a:moveTo>
                <a:cubicBezTo>
                  <a:pt x="240793" y="465302"/>
                  <a:pt x="667949" y="348584"/>
                  <a:pt x="858344" y="255632"/>
                </a:cubicBezTo>
                <a:cubicBezTo>
                  <a:pt x="1048739" y="162680"/>
                  <a:pt x="1248268" y="0"/>
                  <a:pt x="1248268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816407" y="957235"/>
            <a:ext cx="2230550" cy="540912"/>
            <a:chOff x="2092366" y="1257055"/>
            <a:chExt cx="2230550" cy="540912"/>
          </a:xfrm>
        </p:grpSpPr>
        <p:sp>
          <p:nvSpPr>
            <p:cNvPr id="28" name="Oval 27"/>
            <p:cNvSpPr/>
            <p:nvPr/>
          </p:nvSpPr>
          <p:spPr>
            <a:xfrm>
              <a:off x="2092366" y="130821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484099" y="1264209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860090" y="125705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323729" y="128782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634970" y="135221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3981983" y="149889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246716" y="1645567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55493" y="2185021"/>
            <a:ext cx="2076002" cy="745544"/>
            <a:chOff x="3031452" y="2484841"/>
            <a:chExt cx="2076002" cy="745544"/>
          </a:xfrm>
        </p:grpSpPr>
        <p:sp>
          <p:nvSpPr>
            <p:cNvPr id="23" name="Oval 22"/>
            <p:cNvSpPr/>
            <p:nvPr/>
          </p:nvSpPr>
          <p:spPr>
            <a:xfrm>
              <a:off x="3993789" y="307154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891375" y="2743133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659197" y="290734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367634" y="301681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5031254" y="248484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031452" y="2971733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654288" y="307798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335893" y="305652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82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2 0.00301 C -0.01042 0.00856 -0.02431 0.02245 -0.02708 0.03703 C -0.02986 0.05162 -0.02708 0.07662 -0.02396 0.0912 C -0.02083 0.10578 -0.01406 0.10949 -0.00799 0.12407 C -0.00191 0.13865 0.00156 0.14282 0.01267 0.1787 C 0.02378 0.21458 0.04931 0.30023 0.05885 0.33935 C 0.0684 0.37824 0.06719 0.39074 0.06997 0.41365 C 0.07274 0.43657 0.06892 0.46412 0.07587 0.47639 C 0.08281 0.48865 0.09844 0.49213 0.11181 0.48796 C 0.12517 0.48379 0.14774 0.46458 0.1566 0.45185 C 0.16545 0.43912 0.16736 0.42361 0.16476 0.41157 C 0.16215 0.39953 0.15382 0.38564 0.14115 0.37939 C 0.12847 0.37314 0.09931 0.3699 0.08837 0.37338 C 0.07743 0.37685 0.07726 0.38564 0.075 0.39976 C 0.07274 0.41389 0.07153 0.44351 0.075 0.45764 C 0.07847 0.47176 0.0849 0.4831 0.09635 0.48402 C 0.10781 0.48495 0.13351 0.47639 0.1441 0.46365 C 0.15469 0.45092 0.16302 0.42176 0.16024 0.40764 C 0.15747 0.39351 0.13906 0.38333 0.12726 0.37824 C 0.11545 0.37314 0.09844 0.36828 0.08906 0.37639 C 0.07969 0.38449 0.07153 0.40949 0.07066 0.42639 C 0.06979 0.44328 0.07274 0.47083 0.08385 0.47824 C 0.09497 0.48564 0.12396 0.48055 0.1375 0.47037 C 0.15104 0.46018 0.16632 0.43333 0.16476 0.41759 C 0.16319 0.40185 0.14097 0.38356 0.12795 0.37639 C 0.11493 0.36921 0.09618 0.36504 0.08611 0.3743 C 0.07604 0.38356 0.06719 0.41319 0.06771 0.43125 C 0.06823 0.4493 0.07587 0.47801 0.08906 0.4831 C 0.10226 0.48819 0.12465 0.47523 0.14705 0.4625 " pathEditMode="relative" rAng="0" ptsTypes="aaaaaaaaaaaaaaaaaaaaaaaaaaaaa">
                                      <p:cBhvr>
                                        <p:cTn id="85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87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7" grpId="0" animBg="1"/>
      <p:bldP spid="27" grpId="1" animBg="1"/>
      <p:bldP spid="38" grpId="0" animBg="1"/>
      <p:bldP spid="38" grpId="1" animBg="1"/>
      <p:bldP spid="40" grpId="0" animBg="1"/>
      <p:bldP spid="40" grpId="1" animBg="1"/>
      <p:bldP spid="47" grpId="0" animBg="1"/>
      <p:bldP spid="47" grpId="1" animBg="1"/>
      <p:bldP spid="10" grpId="0"/>
      <p:bldP spid="39" grpId="0" animBg="1"/>
      <p:bldP spid="3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esonant Extrac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67" y="815152"/>
            <a:ext cx="5159335" cy="986175"/>
          </a:xfrm>
        </p:spPr>
        <p:txBody>
          <a:bodyPr/>
          <a:lstStyle/>
          <a:p>
            <a:r>
              <a:rPr lang="en-US" sz="1800" dirty="0" smtClean="0">
                <a:solidFill>
                  <a:srgbClr val="282828"/>
                </a:solidFill>
              </a:rPr>
              <a:t>Extracting all the beam at once is easy, but we want to extract it slowly over ~35 </a:t>
            </a:r>
            <a:r>
              <a:rPr lang="en-US" sz="1800" dirty="0" err="1" smtClean="0">
                <a:solidFill>
                  <a:srgbClr val="282828"/>
                </a:solidFill>
              </a:rPr>
              <a:t>ms</a:t>
            </a:r>
            <a:r>
              <a:rPr lang="en-US" sz="1800" dirty="0" smtClean="0">
                <a:solidFill>
                  <a:srgbClr val="282828"/>
                </a:solidFill>
              </a:rPr>
              <a:t> (~35,000 revolutions)</a:t>
            </a:r>
          </a:p>
          <a:p>
            <a:r>
              <a:rPr lang="en-US" sz="1800" dirty="0" smtClean="0">
                <a:solidFill>
                  <a:srgbClr val="282828"/>
                </a:solidFill>
              </a:rPr>
              <a:t>Use nonlinear (</a:t>
            </a:r>
            <a:r>
              <a:rPr lang="en-US" sz="1800" dirty="0" err="1" smtClean="0">
                <a:solidFill>
                  <a:srgbClr val="282828"/>
                </a:solidFill>
              </a:rPr>
              <a:t>sextupole</a:t>
            </a:r>
            <a:r>
              <a:rPr lang="en-US" sz="1800" dirty="0" smtClean="0">
                <a:solidFill>
                  <a:srgbClr val="282828"/>
                </a:solidFill>
              </a:rPr>
              <a:t>) magnets to drive a harmonic instability</a:t>
            </a:r>
          </a:p>
          <a:p>
            <a:r>
              <a:rPr lang="en-US" sz="1800" dirty="0" smtClean="0">
                <a:solidFill>
                  <a:srgbClr val="282828"/>
                </a:solidFill>
              </a:rPr>
              <a:t>Extract unstable beam as it propagates outward</a:t>
            </a:r>
          </a:p>
          <a:p>
            <a:pPr lvl="1"/>
            <a:r>
              <a:rPr lang="en-US" sz="1600" dirty="0" smtClean="0">
                <a:solidFill>
                  <a:srgbClr val="282828"/>
                </a:solidFill>
              </a:rPr>
              <a:t>Standard technique in accelerator phys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366702" y="4039932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379402" y="4801932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757102" y="4103432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684202" y="4192332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+mn-lt"/>
              </a:rPr>
              <a:t>Extraction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569902" y="4941632"/>
            <a:ext cx="1320800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Septum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700202" y="4865432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500302" y="4801932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881302" y="3582732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442902" y="5563932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6139811" y="3759848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693602" y="4027232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547302" y="3938332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854314" y="4647944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881302" y="4725732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882889" y="4790819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262302" y="4801932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719502" y="4116132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7798469" y="6500198"/>
            <a:ext cx="1194866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ugust 3, 2017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899" y="972611"/>
            <a:ext cx="3666101" cy="222275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5328335" y="4119266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729266" y="4107801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8734425" y="3041661"/>
          <a:ext cx="289226" cy="31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4425" y="3041661"/>
                        <a:ext cx="289226" cy="31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262563" y="1133475"/>
          <a:ext cx="347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6" imgW="152400" imgH="177800" progId="Equation.3">
                  <p:embed/>
                </p:oleObj>
              </mc:Choice>
              <mc:Fallback>
                <p:oleObj name="Equation" r:id="rId6" imgW="152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1133475"/>
                        <a:ext cx="3476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656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971551"/>
            <a:ext cx="8672513" cy="1536700"/>
          </a:xfrm>
        </p:spPr>
        <p:txBody>
          <a:bodyPr/>
          <a:lstStyle/>
          <a:p>
            <a:r>
              <a:rPr lang="en-US" sz="2000" dirty="0" smtClean="0"/>
              <a:t>Because out-of-time protons could produce prompt backgrounds, it is critical that there be nothing between the proton bunches at the 10</a:t>
            </a:r>
            <a:r>
              <a:rPr lang="en-US" sz="2000" baseline="30000" dirty="0" smtClean="0"/>
              <a:t>-10</a:t>
            </a:r>
            <a:r>
              <a:rPr lang="en-US" sz="2000" dirty="0" smtClean="0"/>
              <a:t> fractional level.</a:t>
            </a:r>
          </a:p>
          <a:p>
            <a:r>
              <a:rPr lang="en-US" sz="2000" dirty="0" smtClean="0"/>
              <a:t>This is referred to as “extinction”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In addition to the challenge of achieving this level of extinction will be the challenge of verifying that we have achieved it (“Extinction Monitoring”)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7" name="Content Placeholder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4915" y="2292350"/>
            <a:ext cx="7020985" cy="29330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7551" y="1684259"/>
            <a:ext cx="1866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&lt;1 proton every 250 pulses!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159375" y="2038202"/>
            <a:ext cx="1619250" cy="7725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49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rinciple of Beam Line Extinc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798454"/>
          </a:xfrm>
        </p:spPr>
        <p:txBody>
          <a:bodyPr/>
          <a:lstStyle/>
          <a:p>
            <a:r>
              <a:rPr lang="en-US" sz="2000" dirty="0" smtClean="0"/>
              <a:t>A magnet is used to deflect out-of-time beam into a downstream collimator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deally, we would use a square pulse to kick out-of-time beam out of (or in-time beam into) the transmission channel, but the 600 kHz bunch rate makes this impossible with present technology.</a:t>
            </a:r>
          </a:p>
          <a:p>
            <a:r>
              <a:rPr lang="en-US" sz="2000" dirty="0" smtClean="0"/>
              <a:t>We will therefore focus on a system of resonant magnets or “AC Dipoles”.</a:t>
            </a:r>
          </a:p>
          <a:p>
            <a:pPr lvl="1"/>
            <a:r>
              <a:rPr lang="en-US" sz="2000" dirty="0" smtClean="0"/>
              <a:t>Even this isn’t trivial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91001" y="6506250"/>
            <a:ext cx="1124400" cy="241300"/>
          </a:xfrm>
        </p:spPr>
        <p:txBody>
          <a:bodyPr/>
          <a:lstStyle/>
          <a:p>
            <a:r>
              <a:rPr lang="en-US" altLang="en-US" dirty="0" smtClean="0"/>
              <a:t>August 3, 2017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APS DPF Meeting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9</a:t>
            </a:fld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41501"/>
            <a:ext cx="6221413" cy="19830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63546" y="1908738"/>
            <a:ext cx="2351855" cy="15003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63546" y="3476314"/>
            <a:ext cx="24360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hink miniature golf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67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ermilab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triangl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.potx</Template>
  <TotalTime>35112</TotalTime>
  <Words>1563</Words>
  <Application>Microsoft Macintosh PowerPoint</Application>
  <PresentationFormat>On-screen Show (4:3)</PresentationFormat>
  <Paragraphs>247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Fermilab</vt:lpstr>
      <vt:lpstr>Equation</vt:lpstr>
      <vt:lpstr>PowerPoint Presentation</vt:lpstr>
      <vt:lpstr>The Search for m+N  e+N</vt:lpstr>
      <vt:lpstr>Experimental Technique and Beam Needs</vt:lpstr>
      <vt:lpstr>The Challenge of Producing the Mu2e Beam</vt:lpstr>
      <vt:lpstr>Reduce, Reuse, Recycle…</vt:lpstr>
      <vt:lpstr>Mu2e Proton Delivery</vt:lpstr>
      <vt:lpstr>Resonant Extraction</vt:lpstr>
      <vt:lpstr>Extinction</vt:lpstr>
      <vt:lpstr>Principle of Beam Line Extinction</vt:lpstr>
      <vt:lpstr>Dual Harmonic Waveform</vt:lpstr>
      <vt:lpstr>Extinction Collimation: Two Separate Collimation Issues</vt:lpstr>
      <vt:lpstr>Additional Problem: Slow Extraction Tails</vt:lpstr>
      <vt:lpstr>Summary: Collimator Needs and Locations</vt:lpstr>
      <vt:lpstr>Simulation Procedure</vt:lpstr>
      <vt:lpstr>Performance</vt:lpstr>
      <vt:lpstr>Extinction Monitor*</vt:lpstr>
      <vt:lpstr>Extinction Monitor Design*</vt:lpstr>
      <vt:lpstr>Summary</vt:lpstr>
    </vt:vector>
  </TitlesOfParts>
  <Manager/>
  <Company>Sandbox Studio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andbox Studio</dc:creator>
  <cp:keywords/>
  <dc:description/>
  <cp:lastModifiedBy>Eric Prebys</cp:lastModifiedBy>
  <cp:revision>692</cp:revision>
  <cp:lastPrinted>2016-09-20T15:14:47Z</cp:lastPrinted>
  <dcterms:created xsi:type="dcterms:W3CDTF">2016-09-14T02:01:48Z</dcterms:created>
  <dcterms:modified xsi:type="dcterms:W3CDTF">2017-08-02T22:23:59Z</dcterms:modified>
  <cp:category/>
</cp:coreProperties>
</file>